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DD6AE5" w14:textId="77777777" w:rsidR="00C946BB" w:rsidRDefault="00C946BB" w:rsidP="00C946BB">
      <w:pPr>
        <w:jc w:val="center"/>
        <w:rPr>
          <w:rFonts w:eastAsia="华文行楷"/>
          <w:sz w:val="52"/>
        </w:rPr>
      </w:pPr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075ABC05" w14:textId="77777777" w:rsidR="00C946BB" w:rsidRDefault="00C946BB" w:rsidP="00C946BB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3EEBC3B7" w14:textId="77777777" w:rsidR="00C946BB" w:rsidRDefault="00C946BB" w:rsidP="00C946BB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75C00A49" w14:textId="1B36B422" w:rsidR="00C946BB" w:rsidRDefault="00C946BB" w:rsidP="00C946BB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1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357854F" w14:textId="77777777" w:rsidR="00C946BB" w:rsidRDefault="00C946BB" w:rsidP="00C946BB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02A9CE76" w14:textId="027F3056" w:rsidR="003C085B" w:rsidRDefault="00C946BB" w:rsidP="00C946BB">
      <w:pPr>
        <w:rPr>
          <w:bCs/>
          <w:sz w:val="28"/>
          <w:szCs w:val="28"/>
          <w:u w:val="single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 </w:t>
      </w:r>
      <w:r w:rsidRPr="00C946BB">
        <w:rPr>
          <w:bCs/>
          <w:sz w:val="28"/>
          <w:szCs w:val="28"/>
          <w:u w:val="single"/>
        </w:rPr>
        <w:t>实验</w:t>
      </w:r>
      <w:r w:rsidRPr="00C946BB">
        <w:rPr>
          <w:bCs/>
          <w:sz w:val="28"/>
          <w:szCs w:val="28"/>
          <w:u w:val="single"/>
        </w:rPr>
        <w:t>2  Matlab</w:t>
      </w:r>
      <w:r w:rsidRPr="00C946BB">
        <w:rPr>
          <w:bCs/>
          <w:sz w:val="28"/>
          <w:szCs w:val="28"/>
          <w:u w:val="single"/>
        </w:rPr>
        <w:t>的基本运算</w:t>
      </w:r>
    </w:p>
    <w:p w14:paraId="3BADA0CF" w14:textId="77777777" w:rsidR="00C946BB" w:rsidRDefault="00C946BB" w:rsidP="00C946BB">
      <w:pPr>
        <w:spacing w:line="480" w:lineRule="auto"/>
        <w:rPr>
          <w:rFonts w:hint="eastAsia"/>
          <w:b/>
        </w:rPr>
      </w:pPr>
      <w:r>
        <w:rPr>
          <w:rFonts w:hint="eastAsia"/>
          <w:b/>
        </w:rPr>
        <w:t>实验目的：</w:t>
      </w:r>
    </w:p>
    <w:p w14:paraId="0EFF015D" w14:textId="77777777" w:rsidR="00C946BB" w:rsidRDefault="00C946BB" w:rsidP="00C946BB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建立字符串向量的方法；</w:t>
      </w:r>
    </w:p>
    <w:p w14:paraId="67E4104B" w14:textId="77777777" w:rsidR="00C946BB" w:rsidRDefault="00C946BB" w:rsidP="00C946BB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字符串的基本操作；</w:t>
      </w:r>
    </w:p>
    <w:p w14:paraId="33520056" w14:textId="77777777" w:rsidR="00C946BB" w:rsidRDefault="00C946BB" w:rsidP="00C946BB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>
        <w:rPr>
          <w:rFonts w:hint="eastAsia"/>
        </w:rPr>
        <w:t>Matlab</w:t>
      </w:r>
      <w:r>
        <w:rPr>
          <w:rFonts w:hint="eastAsia"/>
        </w:rPr>
        <w:t>的算术运算、关系运算和逻辑运算的规则和应用；</w:t>
      </w:r>
    </w:p>
    <w:p w14:paraId="6BE3BD14" w14:textId="77777777" w:rsidR="00C946BB" w:rsidRDefault="00C946BB" w:rsidP="00C946BB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数据分析与统计方法。</w:t>
      </w:r>
    </w:p>
    <w:p w14:paraId="1AD9A04E" w14:textId="77777777" w:rsidR="00C946BB" w:rsidRDefault="00C946BB" w:rsidP="00C946BB">
      <w:pPr>
        <w:spacing w:line="480" w:lineRule="auto"/>
        <w:rPr>
          <w:rFonts w:hint="eastAsia"/>
          <w:b/>
        </w:rPr>
      </w:pPr>
      <w:r>
        <w:rPr>
          <w:rFonts w:hint="eastAsia"/>
          <w:b/>
        </w:rPr>
        <w:t>实验内容：</w:t>
      </w:r>
    </w:p>
    <w:p w14:paraId="29E78383" w14:textId="77777777" w:rsidR="00C946BB" w:rsidRDefault="00C946BB" w:rsidP="00C946BB">
      <w:pPr>
        <w:spacing w:line="48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建立一个字符串向量，然后对该向量做如下处理：</w:t>
      </w:r>
    </w:p>
    <w:p w14:paraId="31AD14C1" w14:textId="77777777" w:rsidR="00C946BB" w:rsidRDefault="00C946BB" w:rsidP="00C946B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取第</w:t>
      </w:r>
      <w:r>
        <w:rPr>
          <w:rFonts w:hint="eastAsia"/>
        </w:rPr>
        <w:t>1-5</w:t>
      </w:r>
      <w:r>
        <w:rPr>
          <w:rFonts w:hint="eastAsia"/>
        </w:rPr>
        <w:t>个字符组成子字符串；</w:t>
      </w:r>
    </w:p>
    <w:p w14:paraId="5801F39F" w14:textId="77777777" w:rsidR="00C946BB" w:rsidRDefault="00C946BB" w:rsidP="00C946B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将字符串倒过来重新排列；</w:t>
      </w:r>
    </w:p>
    <w:p w14:paraId="5DEC0DDA" w14:textId="77777777" w:rsidR="00C946BB" w:rsidRDefault="00C946BB" w:rsidP="00C946B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将字符串中的小写字母变成相应的大写字母，其余字符不变；</w:t>
      </w:r>
    </w:p>
    <w:p w14:paraId="43DC3E09" w14:textId="390D621C" w:rsidR="00C946BB" w:rsidRDefault="00C946BB" w:rsidP="00C946BB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统计字符串中的小写字母的个数。</w:t>
      </w:r>
    </w:p>
    <w:p w14:paraId="5179AC74" w14:textId="1158091A" w:rsidR="00C946BB" w:rsidRDefault="00AD580E" w:rsidP="00C946BB">
      <w:r>
        <w:rPr>
          <w:noProof/>
        </w:rPr>
        <w:lastRenderedPageBreak/>
        <w:drawing>
          <wp:inline distT="0" distB="0" distL="0" distR="0" wp14:anchorId="7961E3D6" wp14:editId="685597DD">
            <wp:extent cx="5274310" cy="446849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CAED4" w14:textId="77777777" w:rsidR="00C946BB" w:rsidRDefault="00C946BB" w:rsidP="00C946BB">
      <w:pPr>
        <w:rPr>
          <w:rFonts w:hint="eastAsia"/>
        </w:rPr>
      </w:pPr>
    </w:p>
    <w:p w14:paraId="7344B0F0" w14:textId="2C0D8462" w:rsidR="00C946BB" w:rsidRDefault="00C946BB" w:rsidP="00C946BB">
      <w:pPr>
        <w:spacing w:line="480" w:lineRule="auto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在</w:t>
      </w:r>
      <w:r>
        <w:rPr>
          <w:rFonts w:hint="eastAsia"/>
          <w:szCs w:val="21"/>
        </w:rPr>
        <w:t>[0,5</w:t>
      </w:r>
      <w:r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]</w:t>
      </w:r>
      <w:r>
        <w:rPr>
          <w:rFonts w:hint="eastAsia"/>
          <w:szCs w:val="21"/>
        </w:rPr>
        <w:t>区间，求</w:t>
      </w:r>
      <w:r>
        <w:rPr>
          <w:position w:val="-10"/>
          <w:szCs w:val="21"/>
        </w:rPr>
        <w:object w:dxaOrig="798" w:dyaOrig="279" w14:anchorId="6D468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40.2pt;height:13.8pt;mso-wrap-style:square;mso-position-horizontal-relative:page;mso-position-vertical-relative:page" o:ole="">
            <v:imagedata r:id="rId8" o:title=""/>
          </v:shape>
          <o:OLEObject Type="Embed" ProgID="Equation.DSMT4" ShapeID="对象 1" DrawAspect="Content" ObjectID="_1677507706" r:id="rId9"/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y=sinx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的值。要求：</w:t>
      </w:r>
    </w:p>
    <w:p w14:paraId="2D44E6F1" w14:textId="77777777" w:rsidR="00C946BB" w:rsidRDefault="00C946BB" w:rsidP="00C946BB">
      <w:pPr>
        <w:spacing w:line="48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消去负半波，即</w:t>
      </w:r>
      <w:r>
        <w:rPr>
          <w:rFonts w:hint="eastAsia"/>
          <w:szCs w:val="21"/>
        </w:rPr>
        <w:t>(</w:t>
      </w:r>
      <w:r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,5</w:t>
      </w:r>
      <w:r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区间内的函数值置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</w:p>
    <w:p w14:paraId="475C79DA" w14:textId="27EED9E9" w:rsidR="00C946BB" w:rsidRDefault="00C946BB" w:rsidP="00C946BB">
      <w:pPr>
        <w:spacing w:line="48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799" w:dyaOrig="599" w14:anchorId="6010AC33">
          <v:shape id="对象 3" o:spid="_x0000_i1026" type="#_x0000_t75" style="width:40.2pt;height:30pt;mso-wrap-style:square;mso-position-horizontal-relative:page;mso-position-vertical-relative:page" o:ole="">
            <v:imagedata r:id="rId10" o:title=""/>
          </v:shape>
          <o:OLEObject Type="Embed" ProgID="Equation.DSMT4" ShapeID="对象 3" DrawAspect="Content" ObjectID="_1677507707" r:id="rId11"/>
        </w:object>
      </w:r>
      <w:r>
        <w:rPr>
          <w:rFonts w:hint="eastAsia"/>
          <w:szCs w:val="21"/>
        </w:rPr>
        <w:t>和</w:t>
      </w:r>
      <w:r>
        <w:rPr>
          <w:position w:val="-24"/>
          <w:szCs w:val="21"/>
        </w:rPr>
        <w:object w:dxaOrig="899" w:dyaOrig="599" w14:anchorId="7AAB08AD">
          <v:shape id="对象 4" o:spid="_x0000_i1027" type="#_x0000_t75" style="width:45pt;height:30pt;mso-wrap-style:square;mso-position-horizontal-relative:page;mso-position-vertical-relative:page" o:ole="">
            <v:imagedata r:id="rId12" o:title=""/>
          </v:shape>
          <o:OLEObject Type="Embed" ProgID="Equation.DSMT4" ShapeID="对象 4" DrawAspect="Content" ObjectID="_1677507708" r:id="rId13"/>
        </w:object>
      </w:r>
      <w:r>
        <w:rPr>
          <w:rFonts w:hint="eastAsia"/>
          <w:szCs w:val="21"/>
        </w:rPr>
        <w:t>区间内取值均为</w:t>
      </w:r>
      <w:r>
        <w:rPr>
          <w:position w:val="-24"/>
          <w:szCs w:val="21"/>
        </w:rPr>
        <w:object w:dxaOrig="719" w:dyaOrig="599" w14:anchorId="0E78C11F">
          <v:shape id="对象 5" o:spid="_x0000_i1028" type="#_x0000_t75" style="width:36pt;height:30pt;mso-wrap-style:square;mso-position-horizontal-relative:page;mso-position-vertical-relative:page" o:ole="">
            <v:imagedata r:id="rId14" o:title=""/>
          </v:shape>
          <o:OLEObject Type="Embed" ProgID="Equation.DSMT4" ShapeID="对象 5" DrawAspect="Content" ObjectID="_1677507709" r:id="rId15"/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。</w:t>
      </w:r>
    </w:p>
    <w:p w14:paraId="112A7AEA" w14:textId="64B9B03F" w:rsidR="00327BDA" w:rsidRDefault="00327BDA" w:rsidP="00C946BB">
      <w:pPr>
        <w:spacing w:line="480" w:lineRule="auto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74596E25" wp14:editId="45F9C207">
            <wp:extent cx="5274310" cy="44684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B424B" w14:textId="07CE1D84" w:rsidR="00F13950" w:rsidRDefault="00F13950" w:rsidP="00C946BB">
      <w:pPr>
        <w:spacing w:line="480" w:lineRule="auto"/>
        <w:rPr>
          <w:rFonts w:hint="eastAsia"/>
          <w:szCs w:val="21"/>
        </w:rPr>
      </w:pPr>
      <w:r>
        <w:rPr>
          <w:noProof/>
        </w:rPr>
        <w:lastRenderedPageBreak/>
        <w:drawing>
          <wp:inline distT="0" distB="0" distL="0" distR="0" wp14:anchorId="094F0CC0" wp14:editId="1B4EE7F4">
            <wp:extent cx="5274310" cy="446849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B72EB" w14:textId="24281C58" w:rsidR="00C946BB" w:rsidRDefault="00C946BB" w:rsidP="00C946BB">
      <w:pPr>
        <w:spacing w:line="48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用</w:t>
      </w:r>
      <w:r>
        <w:rPr>
          <w:rFonts w:hint="eastAsia"/>
          <w:szCs w:val="21"/>
        </w:rPr>
        <w:t>help</w:t>
      </w:r>
      <w:r>
        <w:rPr>
          <w:rFonts w:hint="eastAsia"/>
          <w:szCs w:val="21"/>
        </w:rPr>
        <w:t>指令查询随机矩阵生成函数</w:t>
      </w:r>
      <w:r>
        <w:rPr>
          <w:rFonts w:hint="eastAsia"/>
          <w:szCs w:val="21"/>
        </w:rPr>
        <w:t>randn</w:t>
      </w:r>
      <w:r>
        <w:rPr>
          <w:rFonts w:hint="eastAsia"/>
          <w:szCs w:val="21"/>
        </w:rPr>
        <w:t>的用法，并建立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行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列的随机矩阵。统计该矩阵的最大值、最小值、中值、平均值、和所有元素的和。</w:t>
      </w:r>
    </w:p>
    <w:p w14:paraId="31D412BE" w14:textId="2FDFD466" w:rsidR="0039360F" w:rsidRDefault="0039360F" w:rsidP="00C946BB">
      <w:pPr>
        <w:spacing w:line="480" w:lineRule="auto"/>
        <w:rPr>
          <w:szCs w:val="21"/>
        </w:rPr>
      </w:pPr>
    </w:p>
    <w:p w14:paraId="38E40A92" w14:textId="6DA51E61" w:rsidR="0039360F" w:rsidRDefault="0039360F" w:rsidP="00C946BB">
      <w:pPr>
        <w:spacing w:line="480" w:lineRule="auto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2C493171" wp14:editId="7C6FF208">
            <wp:extent cx="5274310" cy="5000625"/>
            <wp:effectExtent l="0" t="0" r="254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B6AA4" w14:textId="7AF60460" w:rsidR="0039360F" w:rsidRDefault="0039360F" w:rsidP="00C946BB">
      <w:pPr>
        <w:spacing w:line="480" w:lineRule="auto"/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4B12E144" wp14:editId="283AA11D">
            <wp:extent cx="5274310" cy="3152775"/>
            <wp:effectExtent l="0" t="0" r="254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4693A" w14:textId="360FD0B1" w:rsidR="00C946BB" w:rsidRDefault="00C946BB" w:rsidP="005966A6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建立一个矩阵</w:t>
      </w:r>
      <w:r>
        <w:rPr>
          <w:rFonts w:hint="eastAsia"/>
        </w:rPr>
        <w:t>A =</w:t>
      </w:r>
      <w:r>
        <w:rPr>
          <w:position w:val="-50"/>
        </w:rPr>
        <w:object w:dxaOrig="2700" w:dyaOrig="1119" w14:anchorId="088A460A">
          <v:shape id="对象 7" o:spid="_x0000_i1029" type="#_x0000_t75" style="width:135pt;height:55.8pt;mso-wrap-style:square;mso-position-horizontal-relative:page;mso-position-vertical-relative:page" o:ole="">
            <v:imagedata r:id="rId20" o:title=""/>
          </v:shape>
          <o:OLEObject Type="Embed" ProgID="Equation.DSMT4" ShapeID="对象 7" DrawAspect="Content" ObjectID="_1677507710" r:id="rId21"/>
        </w:object>
      </w:r>
      <w:r>
        <w:rPr>
          <w:rFonts w:hint="eastAsia"/>
        </w:rPr>
        <w:t>，用空矩阵的方法删除</w:t>
      </w:r>
      <w:r>
        <w:rPr>
          <w:rFonts w:hint="eastAsia"/>
        </w:rPr>
        <w:t>A</w:t>
      </w:r>
      <w:r>
        <w:rPr>
          <w:rFonts w:hint="eastAsia"/>
        </w:rPr>
        <w:t>的第二列和第四列元素。</w:t>
      </w:r>
    </w:p>
    <w:p w14:paraId="559451B8" w14:textId="31D42884" w:rsidR="005966A6" w:rsidRDefault="005966A6" w:rsidP="005966A6">
      <w:pPr>
        <w:rPr>
          <w:rFonts w:hint="eastAsia"/>
        </w:rPr>
      </w:pPr>
      <w:r>
        <w:rPr>
          <w:noProof/>
        </w:rPr>
        <w:drawing>
          <wp:inline distT="0" distB="0" distL="0" distR="0" wp14:anchorId="33230D05" wp14:editId="178DD1C3">
            <wp:extent cx="5274310" cy="3084195"/>
            <wp:effectExtent l="0" t="0" r="254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5B754" w14:textId="77777777" w:rsidR="00C946BB" w:rsidRDefault="00C946BB" w:rsidP="00C946BB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建立一个</w:t>
      </w:r>
      <w:r>
        <w:rPr>
          <w:rFonts w:hint="eastAsia"/>
        </w:rPr>
        <w:t>5*5*5</w:t>
      </w:r>
      <w:r>
        <w:rPr>
          <w:rFonts w:hint="eastAsia"/>
        </w:rPr>
        <w:t>的多维数组并在命令窗口查看该变量的详细情况，然后把它保存成当前目录的一个数据文件。</w:t>
      </w:r>
    </w:p>
    <w:p w14:paraId="646E0F1C" w14:textId="0981E0D6" w:rsidR="00C946BB" w:rsidRDefault="003F40AE" w:rsidP="00C946BB">
      <w:pPr>
        <w:rPr>
          <w:b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C75E7ED" wp14:editId="513F6E93">
            <wp:extent cx="5274310" cy="520763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0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B26A4" w14:textId="0317310A" w:rsidR="003F40AE" w:rsidRPr="00C946BB" w:rsidRDefault="003F40AE" w:rsidP="00C946BB">
      <w:pPr>
        <w:rPr>
          <w:rFonts w:hint="eastAsia"/>
          <w:b/>
          <w:sz w:val="32"/>
          <w:szCs w:val="32"/>
        </w:rPr>
      </w:pPr>
      <w:r>
        <w:rPr>
          <w:noProof/>
        </w:rPr>
        <w:drawing>
          <wp:inline distT="0" distB="0" distL="0" distR="0" wp14:anchorId="2BC0F1F3" wp14:editId="34E213F1">
            <wp:extent cx="5274310" cy="256603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F40AE" w:rsidRPr="00C946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B4E4A0" w14:textId="77777777" w:rsidR="00EE31F5" w:rsidRDefault="00EE31F5" w:rsidP="00C946BB">
      <w:r>
        <w:separator/>
      </w:r>
    </w:p>
  </w:endnote>
  <w:endnote w:type="continuationSeparator" w:id="0">
    <w:p w14:paraId="5181F472" w14:textId="77777777" w:rsidR="00EE31F5" w:rsidRDefault="00EE31F5" w:rsidP="00C946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C2E11F" w14:textId="77777777" w:rsidR="00EE31F5" w:rsidRDefault="00EE31F5" w:rsidP="00C946BB">
      <w:r>
        <w:separator/>
      </w:r>
    </w:p>
  </w:footnote>
  <w:footnote w:type="continuationSeparator" w:id="0">
    <w:p w14:paraId="0C6E79C1" w14:textId="77777777" w:rsidR="00EE31F5" w:rsidRDefault="00EE31F5" w:rsidP="00C946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1B38"/>
    <w:rsid w:val="00327BDA"/>
    <w:rsid w:val="0039360F"/>
    <w:rsid w:val="003C085B"/>
    <w:rsid w:val="003F40AE"/>
    <w:rsid w:val="005966A6"/>
    <w:rsid w:val="00611B38"/>
    <w:rsid w:val="00AD580E"/>
    <w:rsid w:val="00C946BB"/>
    <w:rsid w:val="00EE31F5"/>
    <w:rsid w:val="00F13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F1AD48"/>
  <w15:chartTrackingRefBased/>
  <w15:docId w15:val="{A50D02BD-67BF-4F7A-BC1B-0A569748A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46B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946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946B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946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946BB"/>
    <w:rPr>
      <w:sz w:val="18"/>
      <w:szCs w:val="18"/>
    </w:rPr>
  </w:style>
  <w:style w:type="paragraph" w:customStyle="1" w:styleId="zw2">
    <w:name w:val="zw2"/>
    <w:basedOn w:val="a"/>
    <w:rsid w:val="00C946BB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  <w:style w:type="paragraph" w:styleId="a7">
    <w:name w:val="List Paragraph"/>
    <w:basedOn w:val="a"/>
    <w:uiPriority w:val="34"/>
    <w:qFormat/>
    <w:rsid w:val="005966A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</Pages>
  <Words>126</Words>
  <Characters>719</Characters>
  <Application>Microsoft Office Word</Application>
  <DocSecurity>0</DocSecurity>
  <Lines>5</Lines>
  <Paragraphs>1</Paragraphs>
  <ScaleCrop>false</ScaleCrop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i jinze</dc:creator>
  <cp:keywords/>
  <dc:description/>
  <cp:lastModifiedBy>cui jinze</cp:lastModifiedBy>
  <cp:revision>2</cp:revision>
  <dcterms:created xsi:type="dcterms:W3CDTF">2021-03-17T08:42:00Z</dcterms:created>
  <dcterms:modified xsi:type="dcterms:W3CDTF">2021-03-17T09:35:00Z</dcterms:modified>
</cp:coreProperties>
</file>